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333" r:id="rId3"/>
    <p:sldId id="376" r:id="rId4"/>
    <p:sldId id="361" r:id="rId5"/>
    <p:sldId id="381" r:id="rId6"/>
    <p:sldId id="363" r:id="rId7"/>
    <p:sldId id="365" r:id="rId8"/>
    <p:sldId id="366" r:id="rId9"/>
    <p:sldId id="346" r:id="rId10"/>
    <p:sldId id="375" r:id="rId11"/>
    <p:sldId id="383" r:id="rId12"/>
    <p:sldId id="384" r:id="rId13"/>
    <p:sldId id="385" r:id="rId14"/>
    <p:sldId id="386" r:id="rId15"/>
    <p:sldId id="387" r:id="rId16"/>
    <p:sldId id="369" r:id="rId17"/>
    <p:sldId id="359" r:id="rId18"/>
    <p:sldId id="354" r:id="rId19"/>
    <p:sldId id="355" r:id="rId20"/>
    <p:sldId id="357" r:id="rId21"/>
    <p:sldId id="360" r:id="rId22"/>
    <p:sldId id="358" r:id="rId23"/>
    <p:sldId id="367" r:id="rId24"/>
    <p:sldId id="388" r:id="rId25"/>
    <p:sldId id="377" r:id="rId26"/>
    <p:sldId id="343" r:id="rId27"/>
    <p:sldId id="380" r:id="rId28"/>
    <p:sldId id="393" r:id="rId29"/>
    <p:sldId id="389" r:id="rId30"/>
    <p:sldId id="394" r:id="rId31"/>
    <p:sldId id="403" r:id="rId32"/>
    <p:sldId id="397" r:id="rId33"/>
    <p:sldId id="398" r:id="rId34"/>
    <p:sldId id="401" r:id="rId35"/>
    <p:sldId id="402" r:id="rId36"/>
    <p:sldId id="400" r:id="rId37"/>
    <p:sldId id="378" r:id="rId38"/>
    <p:sldId id="399" r:id="rId39"/>
    <p:sldId id="379" r:id="rId40"/>
    <p:sldId id="344" r:id="rId41"/>
    <p:sldId id="330" r:id="rId42"/>
    <p:sldId id="301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20322"/>
    <a:srgbClr val="0E93B2"/>
    <a:srgbClr val="7F7F7F"/>
    <a:srgbClr val="9C9CDF"/>
    <a:srgbClr val="CCFF99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7" autoAdjust="0"/>
    <p:restoredTop sz="79724" autoAdjust="0"/>
  </p:normalViewPr>
  <p:slideViewPr>
    <p:cSldViewPr>
      <p:cViewPr varScale="1">
        <p:scale>
          <a:sx n="93" d="100"/>
          <a:sy n="93" d="100"/>
        </p:scale>
        <p:origin x="229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24CD86-5991-458D-ABA2-D3EA7524E529}" type="datetimeFigureOut">
              <a:rPr lang="zh-CN" altLang="en-US" smtClean="0"/>
              <a:pPr/>
              <a:t>2019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D32EB7-D24A-47D9-88AC-ABDF2991DF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7522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E9266-70DF-4BDF-A501-3B1081992CA4}" type="datetimeFigureOut">
              <a:rPr lang="zh-CN" altLang="en-US" smtClean="0"/>
              <a:pPr/>
              <a:t>2019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172655-3953-4F7B-8757-DC5A9E7D20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2234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207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la P100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支持双向矢量半精度融合乘加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M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指令，它可以以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M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令相同的速率发出。这意味着半精度算术的吞吐量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1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单精度算法的两倍，</a:t>
            </a:r>
            <a:r>
              <a:rPr lang="zh-CN" altLang="en-US" dirty="0" smtClean="0"/>
              <a:t>目前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zh-CN" altLang="en-US" dirty="0" smtClean="0"/>
              <a:t>上混合精度方案采用</a:t>
            </a:r>
            <a:r>
              <a:rPr lang="en-US" altLang="zh-CN" dirty="0" smtClean="0"/>
              <a:t>fp16+int8</a:t>
            </a:r>
            <a:r>
              <a:rPr lang="zh-CN" altLang="en-US" dirty="0" smtClean="0"/>
              <a:t>，即存储为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，运算采用</a:t>
            </a:r>
            <a:r>
              <a:rPr lang="en-US" altLang="zh-CN" dirty="0" smtClean="0"/>
              <a:t>int8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5000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P4A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执行两个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元素向量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间的向量点积（每个向量包含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存储在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位字中的单字节值），将结果存储为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位整数，并将其添加到第三个参数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是一个</a:t>
            </a:r>
            <a:r>
              <a:rPr lang="en-US" altLang="zh-CN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0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位整数。</a:t>
            </a:r>
            <a:endParaRPr lang="en-US" altLang="zh-CN" sz="10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866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软件方面主要依赖于</a:t>
            </a:r>
            <a:r>
              <a:rPr lang="en-US" altLang="zh-CN" dirty="0" err="1" smtClean="0"/>
              <a:t>cublas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GemmEx</a:t>
            </a:r>
            <a:r>
              <a:rPr lang="zh-CN" altLang="en-US" dirty="0" smtClean="0"/>
              <a:t>函数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_32I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模式对矩阵乘进行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有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ConvolutionForward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配置对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操作的支持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767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loat</a:t>
            </a:r>
            <a:r>
              <a:rPr lang="zh-CN" altLang="en-US" dirty="0" smtClean="0"/>
              <a:t>到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的转换：</a:t>
            </a:r>
            <a:endParaRPr lang="en-US" altLang="zh-CN" dirty="0" smtClean="0"/>
          </a:p>
          <a:p>
            <a:r>
              <a:rPr lang="zh-CN" altLang="en-US" dirty="0" smtClean="0"/>
              <a:t>计算全局最大值，映射到</a:t>
            </a:r>
            <a:r>
              <a:rPr lang="en-US" altLang="zh-CN" dirty="0" smtClean="0"/>
              <a:t>-127~127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1486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乘法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，这里列出了一般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oat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型的矩阵乘法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6153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根据前面量化原理，对</a:t>
            </a:r>
            <a:r>
              <a:rPr lang="en-US" altLang="zh-CN" dirty="0" smtClean="0"/>
              <a:t>A,B</a:t>
            </a:r>
            <a:r>
              <a:rPr lang="zh-CN" altLang="en-US" dirty="0" smtClean="0"/>
              <a:t>矩阵每个元素进行量化，这样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乘法就转换为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乘法，反量化只需要在结果外面乘以</a:t>
            </a:r>
            <a:r>
              <a:rPr lang="en-US" altLang="zh-CN" dirty="0" smtClean="0"/>
              <a:t>scale</a:t>
            </a:r>
            <a:r>
              <a:rPr lang="zh-CN" altLang="en-US" dirty="0" smtClean="0"/>
              <a:t>即可</a:t>
            </a:r>
            <a:r>
              <a:rPr lang="zh-CN" altLang="en-US" dirty="0" smtClean="0"/>
              <a:t>。利用</a:t>
            </a:r>
            <a:r>
              <a:rPr lang="en-US" altLang="zh-CN" dirty="0" smtClean="0"/>
              <a:t>DP4A</a:t>
            </a:r>
            <a:r>
              <a:rPr lang="zh-CN" altLang="en-US" dirty="0" smtClean="0"/>
              <a:t>加速指令可以大大提高矩阵乘法的计算速度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257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也是主要针对对矩阵乘法操作（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mm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将输入量化为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进行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乘法，再将结果还原为</a:t>
            </a:r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oat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2537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312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7161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785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效率优化的研究现状，第一点就是网络的模型越来越大，这就导致内存和计算资源不足，而且现在对性能的要求也是越来越高的。当然，最快也是最直接的解决方式就是：买更好的机器，写更优的</a:t>
            </a:r>
            <a:r>
              <a:rPr lang="en-US" altLang="zh-CN" dirty="0" smtClean="0"/>
              <a:t>op</a:t>
            </a:r>
            <a:r>
              <a:rPr lang="zh-CN" altLang="en-US" dirty="0" smtClean="0"/>
              <a:t>。</a:t>
            </a:r>
            <a:endParaRPr lang="en-US" altLang="zh-CN" baseline="0" dirty="0" smtClean="0"/>
          </a:p>
          <a:p>
            <a:r>
              <a:rPr lang="zh-CN" altLang="en-US" dirty="0" smtClean="0"/>
              <a:t>那么除了这些硬件条件，我们还可以对</a:t>
            </a:r>
            <a:r>
              <a:rPr lang="en-US" altLang="zh-CN" dirty="0" smtClean="0"/>
              <a:t>op</a:t>
            </a:r>
            <a:r>
              <a:rPr lang="zh-CN" altLang="en-US" dirty="0" smtClean="0"/>
              <a:t>进行融合以及低精度的解码来进一步优化效率。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568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056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输入只进行单通道量化，只有卷积的权重才有可能进行多通道量化，多通道是在不同的</a:t>
            </a:r>
            <a:r>
              <a:rPr lang="en-US" altLang="zh-CN" dirty="0" err="1" smtClean="0"/>
              <a:t>num_filter</a:t>
            </a:r>
            <a:r>
              <a:rPr lang="zh-CN" altLang="en-US" dirty="0" smtClean="0"/>
              <a:t>上各自计算一个</a:t>
            </a:r>
            <a:r>
              <a:rPr lang="en-US" altLang="zh-CN" dirty="0" smtClean="0"/>
              <a:t>scal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024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121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1995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067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3193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5746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912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0126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484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6061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6342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Fuse optimize</a:t>
            </a:r>
            <a:r>
              <a:rPr lang="zh-CN" altLang="en-US" dirty="0" smtClean="0"/>
              <a:t>：指定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需要包含两个属性：</a:t>
            </a:r>
            <a:r>
              <a:rPr lang="en-US" altLang="zh-CN" dirty="0" err="1" smtClean="0"/>
              <a:t>FuseMode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CombinAttr</a:t>
            </a:r>
            <a:r>
              <a:rPr lang="zh-CN" altLang="en-US" dirty="0" smtClean="0"/>
              <a:t>，以</a:t>
            </a:r>
            <a:r>
              <a:rPr lang="en-US" altLang="zh-CN" dirty="0" err="1" smtClean="0"/>
              <a:t>relubnpooling</a:t>
            </a:r>
            <a:r>
              <a:rPr lang="zh-CN" altLang="en-US" dirty="0" smtClean="0"/>
              <a:t>为例，在注册</a:t>
            </a:r>
            <a:r>
              <a:rPr lang="en-US" altLang="zh-CN" dirty="0" smtClean="0"/>
              <a:t>op(</a:t>
            </a:r>
            <a:r>
              <a:rPr lang="zh-CN" altLang="en-US" dirty="0" smtClean="0"/>
              <a:t>相应的</a:t>
            </a:r>
            <a:r>
              <a:rPr lang="en-US" altLang="zh-CN" dirty="0" smtClean="0"/>
              <a:t>.cc</a:t>
            </a:r>
            <a:r>
              <a:rPr lang="zh-CN" altLang="en-US" dirty="0" smtClean="0"/>
              <a:t>文件中，</a:t>
            </a:r>
            <a:r>
              <a:rPr lang="en-US" altLang="zh-CN" dirty="0" smtClean="0"/>
              <a:t>NNVM_REGISTER_OP</a:t>
            </a:r>
            <a:r>
              <a:rPr lang="zh-CN" altLang="en-US" dirty="0" smtClean="0"/>
              <a:t>时需要有这两个属性才会被识别到是融合的</a:t>
            </a:r>
            <a:r>
              <a:rPr lang="en-US" altLang="zh-CN" dirty="0" smtClean="0"/>
              <a:t>op,</a:t>
            </a:r>
            <a:r>
              <a:rPr lang="zh-CN" altLang="en-US" dirty="0" smtClean="0"/>
              <a:t>后期如果需要开发新的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，需要修改这个地方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6015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4272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9220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7566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quant_scal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ap: </a:t>
            </a:r>
            <a:r>
              <a:rPr lang="zh-CN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计算反量化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ale =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ta_scal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*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ight_scale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97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063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3153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12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962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3002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62628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663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7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087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</a:t>
            </a:r>
            <a:r>
              <a:rPr lang="zh-CN" altLang="en-US" dirty="0" smtClean="0"/>
              <a:t>融合代码上的实现，</a:t>
            </a:r>
            <a:r>
              <a:rPr lang="en-US" altLang="zh-CN" dirty="0" smtClean="0"/>
              <a:t>op</a:t>
            </a:r>
            <a:r>
              <a:rPr lang="zh-CN" altLang="en-US" dirty="0" smtClean="0"/>
              <a:t>个数减少一半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33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般配合</a:t>
            </a:r>
            <a:r>
              <a:rPr lang="en-US" altLang="zh-CN" dirty="0" err="1" smtClean="0"/>
              <a:t>Lowbit</a:t>
            </a:r>
            <a:r>
              <a:rPr lang="zh-CN" altLang="en-US" dirty="0" smtClean="0"/>
              <a:t>卷积使用，支持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的输出输出格式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err="1" smtClean="0"/>
              <a:t>Quant_ibit</a:t>
            </a:r>
            <a:r>
              <a:rPr lang="en-US" altLang="zh-CN" dirty="0" smtClean="0"/>
              <a:t>=8</a:t>
            </a:r>
            <a:r>
              <a:rPr lang="zh-CN" altLang="en-US" dirty="0" smtClean="0"/>
              <a:t>时，输入类型可能为</a:t>
            </a:r>
            <a:r>
              <a:rPr lang="en-US" altLang="zh-CN" dirty="0" smtClean="0"/>
              <a:t>int32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cublas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conv</a:t>
            </a:r>
            <a:r>
              <a:rPr lang="zh-CN" altLang="en-US" baseline="0" dirty="0" smtClean="0"/>
              <a:t>结果</a:t>
            </a:r>
            <a:r>
              <a:rPr lang="zh-CN" altLang="en-US" dirty="0" smtClean="0"/>
              <a:t>），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19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734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403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5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14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0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  <a:lvl2pPr>
              <a:defRPr b="0">
                <a:latin typeface="微软雅黑" pitchFamily="34" charset="-122"/>
                <a:ea typeface="微软雅黑" pitchFamily="34" charset="-122"/>
              </a:defRPr>
            </a:lvl2pPr>
            <a:lvl3pPr>
              <a:defRPr b="0">
                <a:latin typeface="微软雅黑" pitchFamily="34" charset="-122"/>
                <a:ea typeface="微软雅黑" pitchFamily="34" charset="-122"/>
              </a:defRPr>
            </a:lvl3pPr>
            <a:lvl4pPr>
              <a:defRPr b="0">
                <a:latin typeface="微软雅黑" pitchFamily="34" charset="-122"/>
                <a:ea typeface="微软雅黑" pitchFamily="34" charset="-122"/>
              </a:defRPr>
            </a:lvl4pPr>
            <a:lvl5pPr>
              <a:defRPr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453336"/>
            <a:ext cx="2895600" cy="365125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34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814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29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7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803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62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803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233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2013年PPT11模板 拷贝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-3175"/>
            <a:ext cx="9151938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88913"/>
            <a:ext cx="3962400" cy="719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标题样式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2132856"/>
            <a:ext cx="7772400" cy="1470025"/>
          </a:xfrm>
        </p:spPr>
        <p:txBody>
          <a:bodyPr/>
          <a:lstStyle/>
          <a:p>
            <a:pPr algn="ctr"/>
            <a:r>
              <a:rPr lang="en-US" altLang="zh-CN" sz="4400" b="1" dirty="0" err="1" smtClean="0">
                <a:cs typeface="Times New Roman" panose="02020603050405020304" pitchFamily="18" charset="0"/>
              </a:rPr>
              <a:t>MaxEngine</a:t>
            </a:r>
            <a:r>
              <a:rPr lang="en-US" altLang="zh-CN" sz="4400" b="1" dirty="0" smtClean="0">
                <a:cs typeface="Times New Roman" panose="02020603050405020304" pitchFamily="18" charset="0"/>
              </a:rPr>
              <a:t>-lite </a:t>
            </a:r>
            <a:r>
              <a:rPr lang="zh-CN" altLang="zh-CN" sz="4400" b="1" dirty="0" smtClean="0">
                <a:cs typeface="Times New Roman" panose="02020603050405020304" pitchFamily="18" charset="0"/>
              </a:rPr>
              <a:t>优化</a:t>
            </a:r>
            <a:endParaRPr lang="zh-CN" altLang="en-US" sz="4400" b="1" dirty="0"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29338" y="5013176"/>
            <a:ext cx="3014662" cy="120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3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ea typeface="微软雅黑" panose="020B0503020204020204" pitchFamily="34" charset="-122"/>
              </a:rPr>
              <a:t>深度学习平台</a:t>
            </a:r>
          </a:p>
          <a:p>
            <a:pPr algn="ctr">
              <a:lnSpc>
                <a:spcPts val="3000"/>
              </a:lnSpc>
              <a:buFont typeface="Arial" panose="020B0604020202020204" pitchFamily="34" charset="0"/>
              <a:buNone/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王京京</a:t>
            </a:r>
            <a:endParaRPr lang="en-US" altLang="zh-CN" sz="2000" b="1" dirty="0" smtClean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  <a:buFont typeface="Arial" panose="020B0604020202020204" pitchFamily="34" charset="0"/>
              <a:buNone/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201</a:t>
            </a:r>
            <a:r>
              <a:rPr lang="en-US" altLang="zh-CN" sz="2000" b="1" dirty="0" smtClean="0">
                <a:ea typeface="微软雅黑" panose="020B0503020204020204" pitchFamily="34" charset="-122"/>
              </a:rPr>
              <a:t>9.04</a:t>
            </a:r>
            <a:endParaRPr lang="zh-CN" altLang="en-US" sz="2000" b="1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32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58" y="201394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4958" y="926559"/>
            <a:ext cx="9001537" cy="55267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低精度方法：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精度、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混合精度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在各种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使用，加速的只有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10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10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都可以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显存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800100" lvl="2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其他机器上读写更快，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算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成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oat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执行时是否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不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只能在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40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4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使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混合精度：一般为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16+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4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4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使用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1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存储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738906"/>
            <a:ext cx="5286375" cy="4095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814588" y="5148481"/>
            <a:ext cx="5040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16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符号位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指数位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尾数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3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位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指数位和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尾数位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精度降低存储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88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4958" y="926559"/>
            <a:ext cx="9001537" cy="55267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硬件基础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1" y="2476197"/>
            <a:ext cx="3560911" cy="21730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403648" y="5183918"/>
            <a:ext cx="2161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次乘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次加法</a:t>
            </a:r>
          </a:p>
        </p:txBody>
      </p:sp>
      <p:sp>
        <p:nvSpPr>
          <p:cNvPr id="9" name="矩形 8"/>
          <p:cNvSpPr/>
          <p:nvPr/>
        </p:nvSpPr>
        <p:spPr>
          <a:xfrm>
            <a:off x="6019800" y="5168892"/>
            <a:ext cx="1223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P4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28638" y="5782453"/>
            <a:ext cx="7431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VIDIA Tesla </a:t>
            </a:r>
            <a:r>
              <a:rPr lang="en-US" altLang="zh-CN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</a:t>
            </a:r>
            <a:r>
              <a:rPr lang="zh-CN" altLang="en-US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0 </a:t>
            </a:r>
            <a:r>
              <a:rPr lang="en-US" altLang="zh-CN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4A</a:t>
            </a:r>
            <a:r>
              <a:rPr lang="en-US" altLang="zh-CN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</a:t>
            </a:r>
            <a:r>
              <a:rPr lang="en-US" altLang="zh-CN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int8</a:t>
            </a:r>
            <a:r>
              <a:rPr lang="zh-CN" altLang="en-US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矢量点</a:t>
            </a:r>
            <a:r>
              <a:rPr lang="zh-CN" altLang="en-US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1412776"/>
            <a:ext cx="3366621" cy="366178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970673" y="5168892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论上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加速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3970673" y="5538225"/>
            <a:ext cx="1681447" cy="2254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-602" y="16867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84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4958" y="926559"/>
            <a:ext cx="9001537" cy="55267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软件支持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GemmEx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_32I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模式对矩阵乘进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nnConvolutionForwar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,INT8_EXT,INT8x4,INT8x4_EX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配置对卷积操作进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1551" y="3689947"/>
            <a:ext cx="4014560" cy="25585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28" y="4028457"/>
            <a:ext cx="5012128" cy="1881524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5240" y="20647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87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318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量化原理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39" y="2257892"/>
            <a:ext cx="6742003" cy="3275683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3318" y="17402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0830"/>
              </p:ext>
            </p:extLst>
          </p:nvPr>
        </p:nvGraphicFramePr>
        <p:xfrm>
          <a:off x="2614613" y="5565775"/>
          <a:ext cx="5192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613" y="5565775"/>
                        <a:ext cx="51927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52545" y="5710083"/>
            <a:ext cx="13959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比例缩放：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0871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4958" y="926559"/>
            <a:ext cx="9001537" cy="55267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矩阵乘量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401337" y="2196001"/>
          <a:ext cx="6268777" cy="145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4" imgW="4051080" imgH="939600" progId="Equation.DSMT4">
                  <p:embed/>
                </p:oleObj>
              </mc:Choice>
              <mc:Fallback>
                <p:oleObj name="Equation" r:id="rId4" imgW="4051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337" y="2196001"/>
                        <a:ext cx="6268777" cy="1454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259632" y="4324548"/>
          <a:ext cx="3444278" cy="152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6" imgW="2120760" imgH="939600" progId="Equation.DSMT4">
                  <p:embed/>
                </p:oleObj>
              </mc:Choice>
              <mc:Fallback>
                <p:oleObj name="Equation" r:id="rId6" imgW="2120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4324548"/>
                        <a:ext cx="3444278" cy="152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910919" y="3780205"/>
          <a:ext cx="32496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8" imgW="1892160" imgH="241200" progId="Equation.DSMT4">
                  <p:embed/>
                </p:oleObj>
              </mc:Choice>
              <mc:Fallback>
                <p:oleObj name="Equation" r:id="rId8" imgW="1892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0919" y="3780205"/>
                        <a:ext cx="3249612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0599" y="1528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48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4958" y="926559"/>
            <a:ext cx="9001537" cy="55267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矩阵乘法量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65918" y="2219346"/>
          <a:ext cx="841216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4" imgW="5435280" imgH="939600" progId="Equation.DSMT4">
                  <p:embed/>
                </p:oleObj>
              </mc:Choice>
              <mc:Fallback>
                <p:oleObj name="Equation" r:id="rId4" imgW="5435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918" y="2219346"/>
                        <a:ext cx="8412162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79436" y="4483640"/>
          <a:ext cx="79851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6" imgW="4914720" imgH="939600" progId="Equation.DSMT4">
                  <p:embed/>
                </p:oleObj>
              </mc:Choice>
              <mc:Fallback>
                <p:oleObj name="Equation" r:id="rId6" imgW="4914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436" y="4483640"/>
                        <a:ext cx="7985125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29455" y="3893835"/>
          <a:ext cx="80486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8" imgW="4686120" imgH="241200" progId="Equation.DSMT4">
                  <p:embed/>
                </p:oleObj>
              </mc:Choice>
              <mc:Fallback>
                <p:oleObj name="Equation" r:id="rId8" imgW="4686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455" y="3893835"/>
                        <a:ext cx="8048625" cy="4143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4958" y="19191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970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318" y="185887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318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原理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过程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168" y="1988840"/>
            <a:ext cx="1777125" cy="43561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700040"/>
            <a:ext cx="1637494" cy="2933700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3923928" y="4005064"/>
            <a:ext cx="576064" cy="2880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2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720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段进展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供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加速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储降低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只降网络参数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+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形式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式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已经在部分网络中尝试使用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只对部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，包括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lly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、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实现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bn+activatio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在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拥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专属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_predic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于进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操作，包括单通道及多通道量化，支持指定量化因子进行量化和求取最大值进行量化。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78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96913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4" y="931553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支持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8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978006"/>
              </p:ext>
            </p:extLst>
          </p:nvPr>
        </p:nvGraphicFramePr>
        <p:xfrm>
          <a:off x="457200" y="2004464"/>
          <a:ext cx="8229600" cy="249939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042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882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7687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43827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Bit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perator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支持的计算方式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7185">
                <a:tc row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olutionLowbit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(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blas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mm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anchorCtr="1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 int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: int8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int32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363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NN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nn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support all int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default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float32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3951336104"/>
                  </a:ext>
                </a:extLst>
              </a:tr>
              <a:tr h="86830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llyConnectedLowbi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(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blas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mm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ersion &gt; 8.0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 int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: int8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3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90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9123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8336" y="947861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使用方法（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基本流程</a:t>
            </a:r>
            <a:endParaRPr lang="en-US" altLang="zh-CN" sz="1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修改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op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换原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18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Predic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新生成网络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使用自动量化参数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脚本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_transpose.py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量化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40005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（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含单通道、多通道），转置卷积的权重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HW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生成的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运行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。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861048"/>
            <a:ext cx="6912768" cy="251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864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95936" y="188640"/>
            <a:ext cx="1456197" cy="681722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现   状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8" name="Rectangle 24"/>
          <p:cNvSpPr/>
          <p:nvPr/>
        </p:nvSpPr>
        <p:spPr>
          <a:xfrm>
            <a:off x="3520563" y="1844824"/>
            <a:ext cx="2191624" cy="1742828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存和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资源不足</a:t>
            </a:r>
            <a:endParaRPr lang="en-US" altLang="zh-CN" sz="1200" spc="-55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4"/>
          <p:cNvSpPr/>
          <p:nvPr/>
        </p:nvSpPr>
        <p:spPr>
          <a:xfrm>
            <a:off x="628302" y="1844824"/>
            <a:ext cx="2191624" cy="1742828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越来越大</a:t>
            </a:r>
            <a:endParaRPr lang="en-US" altLang="zh-CN" sz="1200" spc="-55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2371353" y="4868657"/>
            <a:ext cx="4448073" cy="50455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endPara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9"/>
          <p:cNvSpPr/>
          <p:nvPr/>
        </p:nvSpPr>
        <p:spPr>
          <a:xfrm>
            <a:off x="2371353" y="5506414"/>
            <a:ext cx="4448073" cy="51487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  <a:endPara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4379365" y="3659660"/>
            <a:ext cx="432048" cy="432048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24"/>
          <p:cNvSpPr/>
          <p:nvPr/>
        </p:nvSpPr>
        <p:spPr>
          <a:xfrm>
            <a:off x="6412824" y="1844824"/>
            <a:ext cx="2191624" cy="1742828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能要求更高</a:t>
            </a:r>
            <a:endParaRPr lang="en-US" altLang="zh-CN" sz="1200" spc="-55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9"/>
          <p:cNvSpPr/>
          <p:nvPr/>
        </p:nvSpPr>
        <p:spPr>
          <a:xfrm>
            <a:off x="2371352" y="4235724"/>
            <a:ext cx="4448073" cy="50455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好的机器，更快的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endPara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66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4" y="177662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54" y="912302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使用方法（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网络修改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420888"/>
            <a:ext cx="8277225" cy="12096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437" y="4071320"/>
            <a:ext cx="8281988" cy="190533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411760" y="4293096"/>
            <a:ext cx="1512168" cy="288032"/>
          </a:xfrm>
          <a:prstGeom prst="rect">
            <a:avLst/>
          </a:prstGeom>
          <a:noFill/>
          <a:ln>
            <a:solidFill>
              <a:srgbClr val="E203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4391980" y="3727493"/>
            <a:ext cx="360040" cy="288032"/>
          </a:xfrm>
          <a:prstGeom prst="downArrow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799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720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使用方法（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网络修改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1</a:t>
            </a:fld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417686"/>
              </p:ext>
            </p:extLst>
          </p:nvPr>
        </p:nvGraphicFramePr>
        <p:xfrm>
          <a:off x="179512" y="2492896"/>
          <a:ext cx="8712968" cy="3266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1684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9612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or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说明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zePredic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anose="05000000000000000000" pitchFamily="2" charset="2"/>
                        <a:buChar char="Ø"/>
                      </a:pP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_bit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要量化到的位数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为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)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indent="-285750">
                        <a:buFont typeface="Wingdings" panose="05000000000000000000" pitchFamily="2" charset="2"/>
                        <a:buChar char="Ø"/>
                      </a:pP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_scale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选择是否计算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以及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个数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off:    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计算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输入为（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；</a:t>
                      </a:r>
                      <a:endParaRPr lang="en-US" altLang="zh-CN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:     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为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维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单通道，即整幅图像计算一个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);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multi: 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为多维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通道，即每个</a:t>
                      </a:r>
                      <a:r>
                        <a:rPr lang="en-US" altLang="zh-CN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_filter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各自计算一个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作为量化因子进行量化</a:t>
                      </a:r>
                      <a:r>
                        <a:rPr lang="en-US" altLang="zh-CN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;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注意：卷积输入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</a:t>
                      </a: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只进行单通道量化，权重才有可能进行多通道量化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olutionLowbi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anose="05000000000000000000" pitchFamily="2" charset="2"/>
                        <a:buChar char="Ø"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, weight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型均为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;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Ø"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包含加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as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无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加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as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和乘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到后面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eunit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里）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916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04" y="185128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720"/>
            <a:ext cx="900566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使用方法（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（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_transpose.py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1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+mj-ea"/>
              <a:buAutoNum type="circleNumDbPlain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配置文件（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config.py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导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参数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ad_dic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网络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els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添加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Predict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的网络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允许多个子模型一同导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+mj-ea"/>
              <a:buAutoNum type="circleNumDbPlain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遍历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els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个结点，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查找需要进行量化的参数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息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查找名称中包含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_scal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点，为待量化点对应量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若待量化点为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权重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对其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处理（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为单通道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 typeface="+mj-ea"/>
              <a:buAutoNum type="circleNumDbPlain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匹配②中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出的节点与参数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ad_dic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名称，取出需要进行量化的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是否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置，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卷积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（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m_filter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ernel_h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ernel_w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channel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）；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使用③中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的参数，送入量化网络进行量化，保存量化后的参数及量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；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保存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的参数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。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336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56" y="192222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12302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使用方法（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使用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生成的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运行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。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3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2396625"/>
            <a:ext cx="3394975" cy="38492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608" y="2396625"/>
            <a:ext cx="2668790" cy="3857236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H="1">
            <a:off x="3059832" y="1991076"/>
            <a:ext cx="64368" cy="35780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995936" y="1991076"/>
            <a:ext cx="648072" cy="357804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86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08142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12302"/>
            <a:ext cx="886732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8bit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实测效率对比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4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790305"/>
              </p:ext>
            </p:extLst>
          </p:nvPr>
        </p:nvGraphicFramePr>
        <p:xfrm>
          <a:off x="755576" y="2356793"/>
          <a:ext cx="7632848" cy="139901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23224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809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</a:t>
                      </a:r>
                      <a:r>
                        <a:rPr lang="zh-CN" sz="18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显存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B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耗时（</a:t>
                      </a: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效率比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e-</a:t>
                      </a:r>
                      <a:r>
                        <a:rPr 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6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.6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——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65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e-Int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63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4.43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</a:rPr>
                        <a:t>2.54</a:t>
                      </a:r>
                      <a:endParaRPr lang="zh-CN" altLang="en-US" sz="1600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7584" y="1772816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声纹</a:t>
            </a:r>
            <a:r>
              <a:rPr lang="zh-CN" altLang="en-US" sz="2000" dirty="0" smtClean="0"/>
              <a:t>识别</a:t>
            </a:r>
            <a:r>
              <a:rPr lang="en-US" altLang="zh-CN" sz="2000" dirty="0" smtClean="0"/>
              <a:t>CNN</a:t>
            </a:r>
            <a:r>
              <a:rPr lang="zh-CN" altLang="en-US" sz="2000" dirty="0" smtClean="0"/>
              <a:t>网络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4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da-8.1-cudnn-v6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tchsiz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2</a:t>
            </a:r>
            <a:r>
              <a:rPr lang="zh-CN" altLang="en-US" sz="2000" dirty="0" smtClean="0"/>
              <a:t>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7139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6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</a:rPr>
              <a:t>目  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29411"/>
          </a:xfrm>
        </p:spPr>
        <p:txBody>
          <a:bodyPr/>
          <a:lstStyle/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解码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案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362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22905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什么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发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融合及量化过于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繁琐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需要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改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理参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工作配合，且资源分为不同的两份，很麻烦。。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种集融合、量化于一体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“工具”。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两种：编译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融合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运行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匹配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行时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匹配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计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了两种图优化的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：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离线方式”和“在线方式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160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3431"/>
            <a:ext cx="892899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方式：调用</a:t>
            </a:r>
            <a:r>
              <a:rPr lang="en-US" altLang="zh-CN" sz="22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OptimizeGraph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输入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oat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和参数可以得到融合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后的模型参数；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69857" r="14014"/>
          <a:stretch/>
        </p:blipFill>
        <p:spPr>
          <a:xfrm>
            <a:off x="853041" y="2776714"/>
            <a:ext cx="7398568" cy="1242846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884714"/>
              </p:ext>
            </p:extLst>
          </p:nvPr>
        </p:nvGraphicFramePr>
        <p:xfrm>
          <a:off x="983355" y="4149080"/>
          <a:ext cx="7137940" cy="217473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645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7343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208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参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含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3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son_files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6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ram_files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原始模型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son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文件、参数文件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.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路径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25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ave_json_files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6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ave_param_files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保存转化后模型和参数文件的路径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25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ptimize_level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优化级别：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OPTIMIZE</a:t>
                      </a:r>
                    </a:p>
                    <a:p>
                      <a:pPr algn="l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(FUSE, QUANTIZE, ALL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5855200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53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08720"/>
            <a:ext cx="892899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方式执行流程：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988839"/>
            <a:ext cx="4104456" cy="443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62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74846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 在线方式：调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API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实例接口，在线完成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/quantiz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操作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实质都是调用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Optimiz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Optimiz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个模块实现对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的优化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t="18943" b="49291"/>
          <a:stretch/>
        </p:blipFill>
        <p:spPr>
          <a:xfrm>
            <a:off x="205160" y="3356992"/>
            <a:ext cx="8568952" cy="13218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l="-484" t="51662" r="484" b="121"/>
          <a:stretch/>
        </p:blipFill>
        <p:spPr>
          <a:xfrm>
            <a:off x="137864" y="4802237"/>
            <a:ext cx="8610600" cy="201622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195736" y="4365104"/>
            <a:ext cx="10801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201918" y="6165304"/>
            <a:ext cx="1433978" cy="2263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04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6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</a:rPr>
              <a:t>目  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29411"/>
          </a:xfrm>
        </p:spPr>
        <p:txBody>
          <a:bodyPr/>
          <a:lstStyle/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解码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案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34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Optim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图优化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: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1852867" y="2785534"/>
            <a:ext cx="1028700" cy="800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192939"/>
            <a:ext cx="5457825" cy="12668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3626452"/>
            <a:ext cx="7667625" cy="272415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111957" y="4637566"/>
            <a:ext cx="1080120" cy="1659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787280" y="4437113"/>
            <a:ext cx="1183145" cy="1800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275856" y="2276872"/>
            <a:ext cx="108012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417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Optim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图优化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: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07504" y="2116477"/>
            <a:ext cx="8984108" cy="3163356"/>
            <a:chOff x="69775" y="3085491"/>
            <a:chExt cx="9039225" cy="3248563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3"/>
            <a:srcRect r="13595"/>
            <a:stretch/>
          </p:blipFill>
          <p:spPr>
            <a:xfrm>
              <a:off x="69775" y="3107527"/>
              <a:ext cx="9039225" cy="3226527"/>
            </a:xfrm>
            <a:prstGeom prst="rect">
              <a:avLst/>
            </a:prstGeom>
          </p:spPr>
        </p:pic>
        <p:sp>
          <p:nvSpPr>
            <p:cNvPr id="15" name="椭圆 14"/>
            <p:cNvSpPr/>
            <p:nvPr/>
          </p:nvSpPr>
          <p:spPr>
            <a:xfrm>
              <a:off x="1259632" y="3085491"/>
              <a:ext cx="1008112" cy="271501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-36512" y="5270387"/>
            <a:ext cx="9200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FuseM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融合模式，表示融合层包含哪几层的组合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ombinAtt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s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融合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对新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数名称做修改和赋值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需要有这两个属性才会被识别到是融合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期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需要开发新的融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需要在该处修改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47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Optimiz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图优化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204864"/>
            <a:ext cx="4032448" cy="411320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572000" y="2132856"/>
            <a:ext cx="42484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fus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策略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找到包含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e ops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结点；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count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能大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出可融合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组合，存入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e_map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ame, op)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0" y="926947"/>
            <a:ext cx="8229600" cy="4929411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200000"/>
              </a:lnSpc>
              <a:buFontTx/>
              <a:buNone/>
            </a:pPr>
            <a:r>
              <a:rPr lang="en-US" altLang="zh-CN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MaxEngine-Lite AutoInfer</a:t>
            </a:r>
            <a:r>
              <a:rPr lang="zh-CN" altLang="en-US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kern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</a:t>
            </a:r>
            <a:r>
              <a:rPr lang="en-US" altLang="zh-CN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Optimize(</a:t>
            </a:r>
            <a:r>
              <a:rPr lang="zh-CN" altLang="en-US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图优化</a:t>
            </a:r>
            <a:r>
              <a:rPr lang="en-US" altLang="zh-CN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kern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kern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kern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26411" y="4499499"/>
            <a:ext cx="4339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始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无需手动合并和修改参数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动融合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5204012"/>
            <a:ext cx="41529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40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Optimiz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图优化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r="8514" b="66144"/>
          <a:stretch/>
        </p:blipFill>
        <p:spPr>
          <a:xfrm>
            <a:off x="666301" y="2280145"/>
            <a:ext cx="7354644" cy="25508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t="77265" r="43297"/>
          <a:stretch/>
        </p:blipFill>
        <p:spPr>
          <a:xfrm>
            <a:off x="1043607" y="5013176"/>
            <a:ext cx="6600031" cy="1320949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1835696" y="5589240"/>
            <a:ext cx="1368152" cy="27231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047055" y="2280145"/>
            <a:ext cx="1368152" cy="27231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54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9036496" cy="4929411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Optimiz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图优化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 marL="400050" lvl="1" indent="0">
              <a:buNone/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) 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遍历结点，找到可以被量化的卷积层：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参数有对应的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_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该层经过了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训练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lation=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m_filter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倍数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v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库的要求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用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确保融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as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后期会去除该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 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</a:t>
            </a:r>
            <a:r>
              <a:rPr lang="en-US" altLang="zh-C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_lowbit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点：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支持</a:t>
            </a:r>
            <a:r>
              <a:rPr lang="en-US" altLang="zh-CN" sz="16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hwc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chw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输入需要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chw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hwc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yout_ma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记录该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；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记录输入量化因子，用于输入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；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记录权重名称用于权重量化和反量化因子的计算。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 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要的格式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层及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：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yout_ma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遇到不可转轴的层时，添加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成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；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输入量化因子使得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bit</a:t>
            </a: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一层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备</a:t>
            </a: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，融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it=8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添加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_predict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) 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新结点：</a:t>
            </a:r>
            <a:endParaRPr lang="en-US" altLang="zh-CN" sz="18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递归遍历函数返回时，会查看本层是否需要进行反量化，融合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开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_ibit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8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     加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quantize_predict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反量化层）；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返回各层反量化使用的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quant_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_scale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ame + weight name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35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Optimiz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图优化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276125"/>
            <a:ext cx="2417077" cy="446854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3231056" y="2168237"/>
            <a:ext cx="2681887" cy="3748191"/>
            <a:chOff x="1298730" y="2600037"/>
            <a:chExt cx="2681887" cy="3748191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98730" y="2600037"/>
              <a:ext cx="2681887" cy="3748191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1415537" y="2923825"/>
              <a:ext cx="24482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85526" y="5085184"/>
              <a:ext cx="2448272" cy="21602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57512" y="5916428"/>
            <a:ext cx="856895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数修改：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前面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化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得到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ant_sca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并求得反量化因子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31783" y="4458598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量化因子</a:t>
            </a:r>
            <a:endParaRPr lang="zh-CN" altLang="en-US" sz="1600" dirty="0"/>
          </a:p>
        </p:txBody>
      </p:sp>
      <p:cxnSp>
        <p:nvCxnSpPr>
          <p:cNvPr id="19" name="直接箭头连接符 18"/>
          <p:cNvCxnSpPr>
            <a:stCxn id="17" idx="3"/>
            <a:endCxn id="14" idx="1"/>
          </p:cNvCxnSpPr>
          <p:nvPr/>
        </p:nvCxnSpPr>
        <p:spPr>
          <a:xfrm>
            <a:off x="2942371" y="4627875"/>
            <a:ext cx="375481" cy="1335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7142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方式已经在声纹识别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验证过正确性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手动修改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方式得到的网络输出结果一致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752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6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</a:rPr>
              <a:t>目  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29411"/>
          </a:xfrm>
        </p:spPr>
        <p:txBody>
          <a:bodyPr/>
          <a:lstStyle/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解码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案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542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32141"/>
            <a:ext cx="91440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已经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个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推动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使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得了一定的成果。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括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司法认知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声纹识别、人脸识别等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实例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154573"/>
              </p:ext>
            </p:extLst>
          </p:nvPr>
        </p:nvGraphicFramePr>
        <p:xfrm>
          <a:off x="755576" y="2276872"/>
          <a:ext cx="7632848" cy="381642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9742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468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083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6244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22478">
                  <a:extLst>
                    <a:ext uri="{9D8B030D-6E8A-4147-A177-3AD203B41FA5}">
                      <a16:colId xmlns:a16="http://schemas.microsoft.com/office/drawing/2014/main" xmlns="" val="980862963"/>
                    </a:ext>
                  </a:extLst>
                </a:gridCol>
                <a:gridCol w="106082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3447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67306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方向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接口层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3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</a:p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效率提升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可变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进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58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司法认知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-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_infer_api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858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声纹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858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识别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coder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完成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206637743"/>
                  </a:ext>
                </a:extLst>
              </a:tr>
              <a:tr h="7858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人脸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开发中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958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6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</a:rPr>
              <a:t>目  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29411"/>
          </a:xfrm>
        </p:spPr>
        <p:txBody>
          <a:bodyPr/>
          <a:lstStyle/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解码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案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022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什么要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？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多级存储，不同存储的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延迟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差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，神经网络中每个层都需要对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局内存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少进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一次操作，对于访存受限层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繁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度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拉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推理效率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336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</a:p>
        </p:txBody>
      </p:sp>
    </p:spTree>
    <p:extLst>
      <p:ext uri="{BB962C8B-B14F-4D97-AF65-F5344CB8AC3E}">
        <p14:creationId xmlns:p14="http://schemas.microsoft.com/office/powerpoint/2010/main" val="232931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05074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六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来工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25154"/>
            <a:ext cx="8229600" cy="4929411"/>
          </a:xfrm>
        </p:spPr>
        <p:txBody>
          <a:bodyPr/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继续完善“运行时”优化方式；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索“编译时”优化方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以及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等；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84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35" y="188640"/>
            <a:ext cx="1810544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640960" cy="4929411"/>
          </a:xfrm>
        </p:spPr>
        <p:txBody>
          <a:bodyPr/>
          <a:lstStyle/>
          <a:p>
            <a:pPr marL="0" indent="0" algn="ctr">
              <a:buNone/>
            </a:pP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获取：研发网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ttp://git-in.iflytek.com/users/sign_i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登陆，获取权限。</a:t>
            </a:r>
          </a:p>
          <a:p>
            <a:pPr marL="0" indent="0" algn="ctr">
              <a:buNone/>
            </a:pP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16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442592" y="2708920"/>
            <a:ext cx="4258816" cy="792088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4000" dirty="0" smtClean="0"/>
              <a:t>   </a:t>
            </a:r>
            <a:r>
              <a:rPr lang="zh-CN" altLang="en-US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谢  谢 </a:t>
            </a:r>
            <a:r>
              <a:rPr lang="en-US" altLang="zh-CN" sz="4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zh-CN" altLang="en-US" sz="4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0CDF87CE-7B80-47C4-96F2-D8430E6F3128}" type="slidenum">
              <a:rPr lang="zh-CN" altLang="en-US" smtClean="0"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84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什么是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？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，融合后仅需一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，可以大大减少层之间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1184" y="2636912"/>
            <a:ext cx="4201632" cy="3733800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304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21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609" y="158656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609" y="912665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方法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991" y="1613581"/>
            <a:ext cx="7244016" cy="22585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26" y="4151165"/>
            <a:ext cx="7919944" cy="2282711"/>
          </a:xfrm>
          <a:prstGeom prst="rect">
            <a:avLst/>
          </a:prstGeom>
        </p:spPr>
      </p:pic>
      <p:sp>
        <p:nvSpPr>
          <p:cNvPr id="4" name="下箭头 3"/>
          <p:cNvSpPr/>
          <p:nvPr/>
        </p:nvSpPr>
        <p:spPr>
          <a:xfrm>
            <a:off x="4467844" y="3911781"/>
            <a:ext cx="208309" cy="227563"/>
          </a:xfrm>
          <a:prstGeom prst="downArrow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3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756" y="908720"/>
            <a:ext cx="896448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方法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另外，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uni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可融合量化功能，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控制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_obit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/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_ibit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7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683125"/>
              </p:ext>
            </p:extLst>
          </p:nvPr>
        </p:nvGraphicFramePr>
        <p:xfrm>
          <a:off x="323528" y="2420888"/>
          <a:ext cx="8424936" cy="217550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96855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类型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类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说明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03194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_ibi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32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float3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3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int8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需要增加：</a:t>
                      </a:r>
                      <a:r>
                        <a:rPr lang="en-US" altLang="zh-CN" sz="16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即本层输入的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用于将输入数据还原为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32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使用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</a:p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, </a:t>
                      </a:r>
                      <a:r>
                        <a:rPr lang="en-US" altLang="zh-CN" sz="16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pooling</a:t>
                      </a:r>
                      <a:r>
                        <a:rPr lang="zh-CN" alt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需要为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zh-CN" alt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型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20497">
                <a:tc>
                  <a:txBody>
                    <a:bodyPr/>
                    <a:lstStyle/>
                    <a:p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_obi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3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int8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入需要增加：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xt_scale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作为量化输出的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le)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,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pooling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等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32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计算结果量化为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再输出。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10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4080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融合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756" y="908720"/>
            <a:ext cx="8964488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实测效率对比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实际声纹识别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中，测试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前后，效率对比情况：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40, cuda-8.0.61-cudnn-6.0.21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8</a:t>
            </a:fld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592319"/>
              </p:ext>
            </p:extLst>
          </p:nvPr>
        </p:nvGraphicFramePr>
        <p:xfrm>
          <a:off x="755576" y="3068960"/>
          <a:ext cx="7344816" cy="129614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网络类型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显存（</a:t>
                      </a:r>
                      <a:r>
                        <a:rPr lang="en-US" altLang="zh-CN" dirty="0" err="1" smtClean="0"/>
                        <a:t>MiB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orward</a:t>
                      </a:r>
                      <a:r>
                        <a:rPr lang="zh-CN" altLang="en-US" dirty="0" smtClean="0"/>
                        <a:t>平均耗时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效率比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loat32</a:t>
                      </a:r>
                      <a:r>
                        <a:rPr lang="zh-CN" altLang="en-US" dirty="0" smtClean="0"/>
                        <a:t>未融合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1343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effectLst/>
                        </a:rPr>
                        <a:t>52.442051</a:t>
                      </a:r>
                      <a:endParaRPr lang="zh-CN" sz="18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——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loat32 </a:t>
                      </a:r>
                      <a:r>
                        <a:rPr lang="zh-CN" altLang="en-US" dirty="0" smtClean="0"/>
                        <a:t>融合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4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effectLst/>
                        </a:rPr>
                        <a:t>39.424929</a:t>
                      </a:r>
                      <a:endParaRPr lang="zh-CN" sz="18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3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013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6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</a:rPr>
              <a:t>目  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29411"/>
          </a:xfrm>
        </p:spPr>
        <p:txBody>
          <a:bodyPr/>
          <a:lstStyle/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</a:t>
            </a: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解码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案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637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讯飞红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复合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8186</TotalTime>
  <Words>2827</Words>
  <Application>Microsoft Office PowerPoint</Application>
  <PresentationFormat>全屏显示(4:3)</PresentationFormat>
  <Paragraphs>451</Paragraphs>
  <Slides>42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2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讯飞红</vt:lpstr>
      <vt:lpstr>Equation</vt:lpstr>
      <vt:lpstr>MathType 6.0 Equation</vt:lpstr>
      <vt:lpstr>MaxEngine-lite 优化</vt:lpstr>
      <vt:lpstr>现   状</vt:lpstr>
      <vt:lpstr>目  录</vt:lpstr>
      <vt:lpstr>一. 融合op优化</vt:lpstr>
      <vt:lpstr>一. 融合op优化</vt:lpstr>
      <vt:lpstr>一. 融合op优化</vt:lpstr>
      <vt:lpstr>一. 融合op优化</vt:lpstr>
      <vt:lpstr>一. 融合op优化</vt:lpstr>
      <vt:lpstr>目  录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二. 低精度解码</vt:lpstr>
      <vt:lpstr>目  录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三. AutoInfer</vt:lpstr>
      <vt:lpstr>目  录</vt:lpstr>
      <vt:lpstr>四. 应用实例</vt:lpstr>
      <vt:lpstr>目  录</vt:lpstr>
      <vt:lpstr>六. 未来工作</vt:lpstr>
      <vt:lpstr>相关代码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王京京</cp:lastModifiedBy>
  <cp:revision>2688</cp:revision>
  <dcterms:modified xsi:type="dcterms:W3CDTF">2019-04-11T05:42:13Z</dcterms:modified>
</cp:coreProperties>
</file>